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34A7AC" w14:textId="77777777" w:rsidR="008E2766" w:rsidRPr="00B86D01" w:rsidRDefault="008E2766" w:rsidP="008E2766">
      <w:pPr>
        <w:jc w:val="right"/>
      </w:pPr>
      <w:r>
        <w:t>Σχολικό Έτος:  2023 - 2024</w:t>
      </w:r>
    </w:p>
    <w:p w14:paraId="09112B68" w14:textId="77777777" w:rsidR="008E2766" w:rsidRDefault="008E2766" w:rsidP="008E2766">
      <w:pPr>
        <w:jc w:val="center"/>
        <w:rPr>
          <w:b/>
          <w:u w:val="single"/>
        </w:rPr>
      </w:pPr>
    </w:p>
    <w:p w14:paraId="72BAF7EA" w14:textId="15B50D4C" w:rsidR="008E2766" w:rsidRPr="00316702" w:rsidRDefault="008E2766" w:rsidP="008E2766">
      <w:pPr>
        <w:jc w:val="center"/>
        <w:rPr>
          <w:b/>
          <w:i/>
          <w:iCs/>
          <w:sz w:val="28"/>
          <w:szCs w:val="24"/>
          <w:u w:val="single"/>
        </w:rPr>
      </w:pPr>
      <w:r w:rsidRPr="00316702">
        <w:rPr>
          <w:b/>
          <w:i/>
          <w:iCs/>
          <w:sz w:val="28"/>
          <w:szCs w:val="24"/>
          <w:u w:val="single"/>
        </w:rPr>
        <w:t>ΥΛΗ</w:t>
      </w:r>
      <w:r w:rsidRPr="00316702">
        <w:rPr>
          <w:i/>
          <w:iCs/>
          <w:sz w:val="28"/>
          <w:szCs w:val="24"/>
          <w:u w:val="single"/>
        </w:rPr>
        <w:t xml:space="preserve">  </w:t>
      </w:r>
      <w:r w:rsidRPr="00316702">
        <w:rPr>
          <w:b/>
          <w:i/>
          <w:iCs/>
          <w:sz w:val="28"/>
          <w:szCs w:val="24"/>
          <w:u w:val="single"/>
        </w:rPr>
        <w:t xml:space="preserve">ΜΑΘΗΜΑΤΙΚΩΝ </w:t>
      </w:r>
      <w:r w:rsidR="00061807">
        <w:rPr>
          <w:b/>
          <w:i/>
          <w:iCs/>
          <w:sz w:val="28"/>
          <w:szCs w:val="24"/>
          <w:u w:val="single"/>
        </w:rPr>
        <w:t>Γ</w:t>
      </w:r>
      <w:r w:rsidRPr="00316702">
        <w:rPr>
          <w:b/>
          <w:i/>
          <w:iCs/>
          <w:sz w:val="28"/>
          <w:szCs w:val="24"/>
          <w:u w:val="single"/>
        </w:rPr>
        <w:t>΄  ΓΥΜΝΑΣΙΟΥ</w:t>
      </w:r>
    </w:p>
    <w:p w14:paraId="33C0E495" w14:textId="77777777" w:rsidR="00B86D01" w:rsidRDefault="00B86D01" w:rsidP="00B86D01">
      <w:pPr>
        <w:jc w:val="center"/>
        <w:rPr>
          <w:b/>
        </w:rPr>
      </w:pPr>
    </w:p>
    <w:p w14:paraId="0A0E069E" w14:textId="2F34B898" w:rsidR="002B34D8" w:rsidRDefault="002B34D8" w:rsidP="002B34D8">
      <w:pPr>
        <w:jc w:val="both"/>
        <w:rPr>
          <w:b/>
        </w:rPr>
      </w:pPr>
      <w:r>
        <w:rPr>
          <w:b/>
        </w:rPr>
        <w:t>ΜΕΡΟΣ Α΄</w:t>
      </w:r>
      <w:r w:rsidR="00A34CAA">
        <w:rPr>
          <w:b/>
        </w:rPr>
        <w:t xml:space="preserve">   </w:t>
      </w:r>
      <w:r w:rsidR="00A34CAA" w:rsidRPr="008E2766">
        <w:rPr>
          <w:b/>
          <w:u w:val="single"/>
        </w:rPr>
        <w:t>ΑΛΓΕΒΡΑ</w:t>
      </w:r>
    </w:p>
    <w:p w14:paraId="63388BB2" w14:textId="724B9E77" w:rsidR="00766946" w:rsidRDefault="00B86D01" w:rsidP="00766946">
      <w:pPr>
        <w:ind w:left="1418" w:hanging="1418"/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1</w:t>
      </w:r>
      <w:r w:rsidR="002B34D8">
        <w:t xml:space="preserve">: </w:t>
      </w:r>
      <w:r w:rsidR="00742739">
        <w:t xml:space="preserve"> π</w:t>
      </w:r>
      <w:r w:rsidR="002B34D8">
        <w:t>αράγραφοι</w:t>
      </w:r>
      <w:r w:rsidR="00D84C26">
        <w:t xml:space="preserve"> </w:t>
      </w:r>
      <w:r w:rsidR="00D84C26" w:rsidRPr="00D84C26">
        <w:rPr>
          <w:b/>
          <w:bCs/>
        </w:rPr>
        <w:t>1.2,</w:t>
      </w:r>
      <w:r w:rsidR="002B34D8">
        <w:t xml:space="preserve"> </w:t>
      </w:r>
      <w:r w:rsidR="002B34D8" w:rsidRPr="00766946">
        <w:rPr>
          <w:b/>
          <w:bCs/>
        </w:rPr>
        <w:t>1.</w:t>
      </w:r>
      <w:r w:rsidR="00742739" w:rsidRPr="00766946">
        <w:rPr>
          <w:b/>
          <w:bCs/>
        </w:rPr>
        <w:t>3</w:t>
      </w:r>
      <w:r w:rsidR="002B34D8" w:rsidRPr="00766946">
        <w:rPr>
          <w:b/>
          <w:bCs/>
        </w:rPr>
        <w:t>, 1.</w:t>
      </w:r>
      <w:r w:rsidR="00742739" w:rsidRPr="00766946">
        <w:rPr>
          <w:b/>
          <w:bCs/>
        </w:rPr>
        <w:t>4</w:t>
      </w:r>
      <w:r w:rsidR="00061807" w:rsidRPr="00766946">
        <w:rPr>
          <w:b/>
          <w:bCs/>
        </w:rPr>
        <w:t>,</w:t>
      </w:r>
      <w:r w:rsidR="00742739" w:rsidRPr="00766946">
        <w:rPr>
          <w:b/>
          <w:bCs/>
        </w:rPr>
        <w:t xml:space="preserve"> 1.5</w:t>
      </w:r>
      <w:r w:rsidR="00766946">
        <w:t xml:space="preserve"> (</w:t>
      </w:r>
      <w:r w:rsidR="00766946">
        <w:t>χωρίς τ</w:t>
      </w:r>
      <w:r w:rsidR="00766946">
        <w:t>ην</w:t>
      </w:r>
      <w:r w:rsidR="00766946">
        <w:t xml:space="preserve"> υποπα</w:t>
      </w:r>
      <w:r w:rsidR="00766946">
        <w:t xml:space="preserve">ράγραφο «ε) Διαφορά κύβων-Άθροισμα κύβων»), </w:t>
      </w:r>
      <w:r w:rsidR="00766946" w:rsidRPr="00766946">
        <w:rPr>
          <w:b/>
          <w:bCs/>
        </w:rPr>
        <w:t>1.6</w:t>
      </w:r>
      <w:r w:rsidR="00766946">
        <w:t xml:space="preserve"> </w:t>
      </w:r>
      <w:r w:rsidR="00766946">
        <w:t>(χωρίς τ</w:t>
      </w:r>
      <w:r w:rsidR="00766946">
        <w:t>ις</w:t>
      </w:r>
      <w:r w:rsidR="00766946">
        <w:t xml:space="preserve"> υποπαρ</w:t>
      </w:r>
      <w:r w:rsidR="00766946">
        <w:t>α</w:t>
      </w:r>
      <w:r w:rsidR="00766946">
        <w:t>γρ</w:t>
      </w:r>
      <w:r w:rsidR="00766946">
        <w:t>ά</w:t>
      </w:r>
      <w:r w:rsidR="00766946">
        <w:t>φο</w:t>
      </w:r>
      <w:r w:rsidR="00766946">
        <w:t xml:space="preserve">υς </w:t>
      </w:r>
      <w:r w:rsidR="00766946">
        <w:t>«</w:t>
      </w:r>
      <w:r w:rsidR="00766946">
        <w:t>δ</w:t>
      </w:r>
      <w:r w:rsidR="00766946">
        <w:t>) Διαφορά-Άθροισμα κύβων»</w:t>
      </w:r>
      <w:r w:rsidR="00766946">
        <w:t xml:space="preserve"> και «</w:t>
      </w:r>
      <w:proofErr w:type="spellStart"/>
      <w:r w:rsidR="00766946">
        <w:t>στ</w:t>
      </w:r>
      <w:proofErr w:type="spellEnd"/>
      <w:r w:rsidR="00766946">
        <w:t xml:space="preserve">) Παραγοντοποίηση τριωνύμου της μορφής </w:t>
      </w:r>
      <w:r w:rsidR="00766946" w:rsidRPr="00766946">
        <w:rPr>
          <w:position w:val="-10"/>
        </w:rPr>
        <w:object w:dxaOrig="1820" w:dyaOrig="360" w14:anchorId="0623AB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0.85pt;height:18.3pt" o:ole="">
            <v:imagedata r:id="rId4" o:title=""/>
          </v:shape>
          <o:OLEObject Type="Embed" ProgID="Equation.DSMT4" ShapeID="_x0000_i1028" DrawAspect="Content" ObjectID="_1777626425" r:id="rId5"/>
        </w:object>
      </w:r>
      <w:r w:rsidR="00766946">
        <w:t>»</w:t>
      </w:r>
      <w:r w:rsidR="00766946">
        <w:t xml:space="preserve">), </w:t>
      </w:r>
      <w:r w:rsidR="00766946" w:rsidRPr="00766946">
        <w:rPr>
          <w:b/>
          <w:bCs/>
        </w:rPr>
        <w:t>1.</w:t>
      </w:r>
      <w:r w:rsidR="00766946" w:rsidRPr="00766946">
        <w:rPr>
          <w:b/>
          <w:bCs/>
        </w:rPr>
        <w:t>9,  1</w:t>
      </w:r>
      <w:r w:rsidR="00766946">
        <w:rPr>
          <w:b/>
          <w:bCs/>
        </w:rPr>
        <w:t>.</w:t>
      </w:r>
      <w:r w:rsidR="00766946" w:rsidRPr="00766946">
        <w:rPr>
          <w:b/>
          <w:bCs/>
        </w:rPr>
        <w:t>10(Α και Β)</w:t>
      </w:r>
    </w:p>
    <w:p w14:paraId="572090BF" w14:textId="0B5407AE" w:rsidR="00B86D01" w:rsidRDefault="00B86D01" w:rsidP="00766946">
      <w:pPr>
        <w:ind w:left="1418" w:hanging="1418"/>
        <w:jc w:val="both"/>
      </w:pPr>
    </w:p>
    <w:p w14:paraId="175DD5D1" w14:textId="40FC9777" w:rsidR="00B86D01" w:rsidRDefault="00B86D01" w:rsidP="00B86D01">
      <w:pPr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2</w:t>
      </w:r>
      <w:r w:rsidR="002B34D8">
        <w:t xml:space="preserve">:  </w:t>
      </w:r>
      <w:r w:rsidR="00742739">
        <w:t xml:space="preserve"> </w:t>
      </w:r>
      <w:r w:rsidR="00955618" w:rsidRPr="00955618">
        <w:rPr>
          <w:b/>
          <w:bCs/>
        </w:rPr>
        <w:t>2.1, 2.2Α, 2.2Β</w:t>
      </w:r>
      <w:r w:rsidR="00955618">
        <w:t xml:space="preserve"> (χωρίς την απόδειξη των τύπων λύσεων), </w:t>
      </w:r>
      <w:r w:rsidR="00955618" w:rsidRPr="00955618">
        <w:rPr>
          <w:b/>
          <w:bCs/>
        </w:rPr>
        <w:t>2.5Γ</w:t>
      </w:r>
      <w:r w:rsidR="00955618">
        <w:t xml:space="preserve">  </w:t>
      </w:r>
    </w:p>
    <w:p w14:paraId="62935BA5" w14:textId="20D59E3B" w:rsidR="00236C59" w:rsidRDefault="00236C59" w:rsidP="00742739">
      <w:pPr>
        <w:ind w:left="1560" w:hanging="1560"/>
        <w:jc w:val="both"/>
      </w:pPr>
      <w:r w:rsidRPr="00B86D01">
        <w:rPr>
          <w:b/>
        </w:rPr>
        <w:t xml:space="preserve">Κεφάλαιο </w:t>
      </w:r>
      <w:r w:rsidR="00955618">
        <w:rPr>
          <w:b/>
        </w:rPr>
        <w:t>3</w:t>
      </w:r>
      <w:r>
        <w:t xml:space="preserve">:  </w:t>
      </w:r>
      <w:r w:rsidR="00742739">
        <w:t xml:space="preserve"> </w:t>
      </w:r>
      <w:r>
        <w:t xml:space="preserve">παράγραφοι  </w:t>
      </w:r>
      <w:r w:rsidR="00955618" w:rsidRPr="00955618">
        <w:rPr>
          <w:b/>
          <w:bCs/>
        </w:rPr>
        <w:t>3</w:t>
      </w:r>
      <w:r w:rsidRPr="00955618">
        <w:rPr>
          <w:b/>
          <w:bCs/>
        </w:rPr>
        <w:t>.</w:t>
      </w:r>
      <w:r w:rsidR="00955618" w:rsidRPr="00955618">
        <w:rPr>
          <w:b/>
          <w:bCs/>
        </w:rPr>
        <w:t>2</w:t>
      </w:r>
      <w:r>
        <w:t xml:space="preserve"> </w:t>
      </w:r>
      <w:r w:rsidR="00955618">
        <w:t xml:space="preserve"> </w:t>
      </w:r>
      <w:r>
        <w:t xml:space="preserve">και  </w:t>
      </w:r>
      <w:r w:rsidR="00955618" w:rsidRPr="00955618">
        <w:rPr>
          <w:b/>
          <w:bCs/>
        </w:rPr>
        <w:t>3</w:t>
      </w:r>
      <w:r w:rsidRPr="00955618">
        <w:rPr>
          <w:b/>
          <w:bCs/>
        </w:rPr>
        <w:t>.</w:t>
      </w:r>
      <w:r w:rsidR="00955618" w:rsidRPr="00955618">
        <w:rPr>
          <w:b/>
          <w:bCs/>
        </w:rPr>
        <w:t>3</w:t>
      </w:r>
    </w:p>
    <w:p w14:paraId="05E07205" w14:textId="77777777" w:rsidR="002B34D8" w:rsidRDefault="002B34D8" w:rsidP="00B86D01">
      <w:pPr>
        <w:jc w:val="both"/>
      </w:pPr>
    </w:p>
    <w:p w14:paraId="0E82DB0C" w14:textId="7424CF50" w:rsidR="002B34D8" w:rsidRPr="002B34D8" w:rsidRDefault="002B34D8" w:rsidP="00B86D01">
      <w:pPr>
        <w:jc w:val="both"/>
        <w:rPr>
          <w:b/>
        </w:rPr>
      </w:pPr>
      <w:r w:rsidRPr="002B34D8">
        <w:rPr>
          <w:b/>
        </w:rPr>
        <w:t>ΜΕΡΟΣ Β</w:t>
      </w:r>
      <w:r>
        <w:rPr>
          <w:b/>
        </w:rPr>
        <w:t>΄</w:t>
      </w:r>
      <w:r w:rsidR="00A34CAA">
        <w:rPr>
          <w:b/>
        </w:rPr>
        <w:t xml:space="preserve">   </w:t>
      </w:r>
      <w:r w:rsidR="00A34CAA" w:rsidRPr="008E2766">
        <w:rPr>
          <w:b/>
          <w:u w:val="single"/>
        </w:rPr>
        <w:t>ΓΕΩΜΕΤΡΙΑ</w:t>
      </w:r>
      <w:r w:rsidR="00061807">
        <w:rPr>
          <w:b/>
          <w:u w:val="single"/>
        </w:rPr>
        <w:t>-ΤΡΙΓΩΝΟΜΕΤΡΙΑ</w:t>
      </w:r>
    </w:p>
    <w:p w14:paraId="4D1A1BCC" w14:textId="1DFE3D4F" w:rsidR="00B86D01" w:rsidRDefault="00B86D01" w:rsidP="00955618">
      <w:pPr>
        <w:ind w:left="4111" w:hanging="4111"/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1</w:t>
      </w:r>
      <w:r w:rsidR="002B34D8">
        <w:t xml:space="preserve">:  </w:t>
      </w:r>
      <w:r w:rsidR="00955618">
        <w:t xml:space="preserve">παράγραφοι  </w:t>
      </w:r>
      <w:r w:rsidR="00955618" w:rsidRPr="00955618">
        <w:rPr>
          <w:b/>
          <w:bCs/>
        </w:rPr>
        <w:t>1.1</w:t>
      </w:r>
      <w:r w:rsidR="00955618">
        <w:t xml:space="preserve">  και  </w:t>
      </w:r>
      <w:r w:rsidR="00955618" w:rsidRPr="00955618">
        <w:rPr>
          <w:b/>
          <w:bCs/>
        </w:rPr>
        <w:t>1.</w:t>
      </w:r>
      <w:r w:rsidR="00955618" w:rsidRPr="00955618">
        <w:rPr>
          <w:b/>
          <w:bCs/>
        </w:rPr>
        <w:t>5Β</w:t>
      </w:r>
      <w:r w:rsidR="00742739">
        <w:t xml:space="preserve"> (</w:t>
      </w:r>
      <w:r w:rsidR="00955618">
        <w:t>χωρίς την αιτιολόγηση του κριτηρίου ομοιότητας δύο τριγώνων στη σελίδα 220</w:t>
      </w:r>
      <w:r w:rsidR="00742739">
        <w:t>)</w:t>
      </w:r>
    </w:p>
    <w:p w14:paraId="7DA9430A" w14:textId="30AA37E4" w:rsidR="002869FE" w:rsidRDefault="00B86D01" w:rsidP="00B86D01">
      <w:pPr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2</w:t>
      </w:r>
      <w:r w:rsidR="002B34D8">
        <w:t>:  παράγραφο</w:t>
      </w:r>
      <w:r w:rsidR="00955618">
        <w:t xml:space="preserve">ι  </w:t>
      </w:r>
      <w:r w:rsidR="00955618" w:rsidRPr="00955618">
        <w:rPr>
          <w:b/>
          <w:bCs/>
        </w:rPr>
        <w:t>2</w:t>
      </w:r>
      <w:r w:rsidR="00955618" w:rsidRPr="00955618">
        <w:rPr>
          <w:b/>
          <w:bCs/>
        </w:rPr>
        <w:t xml:space="preserve">.1,  </w:t>
      </w:r>
      <w:r w:rsidR="00955618" w:rsidRPr="00955618">
        <w:rPr>
          <w:b/>
          <w:bCs/>
        </w:rPr>
        <w:t>2</w:t>
      </w:r>
      <w:r w:rsidR="00955618" w:rsidRPr="00955618">
        <w:rPr>
          <w:b/>
          <w:bCs/>
        </w:rPr>
        <w:t>.2</w:t>
      </w:r>
      <w:r w:rsidR="00955618" w:rsidRPr="00955618">
        <w:rPr>
          <w:b/>
          <w:bCs/>
        </w:rPr>
        <w:t>,</w:t>
      </w:r>
      <w:r w:rsidR="00955618" w:rsidRPr="00955618">
        <w:rPr>
          <w:b/>
          <w:bCs/>
        </w:rPr>
        <w:t xml:space="preserve"> </w:t>
      </w:r>
      <w:r w:rsidR="00955618" w:rsidRPr="00955618">
        <w:rPr>
          <w:b/>
          <w:bCs/>
        </w:rPr>
        <w:t>2</w:t>
      </w:r>
      <w:r w:rsidR="00955618" w:rsidRPr="00955618">
        <w:rPr>
          <w:b/>
          <w:bCs/>
        </w:rPr>
        <w:t>.3</w:t>
      </w:r>
    </w:p>
    <w:p w14:paraId="167CE3B8" w14:textId="77777777" w:rsidR="002869FE" w:rsidRDefault="002869FE" w:rsidP="002869FE">
      <w:pPr>
        <w:jc w:val="both"/>
      </w:pPr>
    </w:p>
    <w:p w14:paraId="5038D645" w14:textId="204D380A" w:rsidR="002869FE" w:rsidRDefault="002869FE" w:rsidP="002869FE">
      <w:pPr>
        <w:jc w:val="center"/>
      </w:pPr>
      <w:r>
        <w:t xml:space="preserve">                                         </w:t>
      </w:r>
      <w:r w:rsidR="002B34D8">
        <w:t xml:space="preserve">                              </w:t>
      </w:r>
      <w:r w:rsidR="00A34CAA">
        <w:t>Η</w:t>
      </w:r>
      <w:r w:rsidR="002B34D8">
        <w:t xml:space="preserve">  Διδάσκο</w:t>
      </w:r>
      <w:r w:rsidR="00A34CAA">
        <w:t>υσα</w:t>
      </w:r>
    </w:p>
    <w:p w14:paraId="2F80F966" w14:textId="77777777" w:rsidR="00B86D01" w:rsidRDefault="00B86D01" w:rsidP="00B86D01">
      <w:pPr>
        <w:jc w:val="both"/>
      </w:pPr>
    </w:p>
    <w:p w14:paraId="01EC79DA" w14:textId="77777777" w:rsidR="00B86D01" w:rsidRDefault="00B86D01" w:rsidP="00B86D01">
      <w:pPr>
        <w:jc w:val="both"/>
      </w:pPr>
    </w:p>
    <w:p w14:paraId="680B51B9" w14:textId="77777777" w:rsidR="00B86D01" w:rsidRPr="00B86D01" w:rsidRDefault="00B86D01" w:rsidP="00B86D01">
      <w:pPr>
        <w:jc w:val="both"/>
      </w:pPr>
    </w:p>
    <w:p w14:paraId="154B0286" w14:textId="77777777" w:rsidR="00B86D01" w:rsidRDefault="00B86D01" w:rsidP="00B86D01">
      <w:pPr>
        <w:jc w:val="center"/>
      </w:pPr>
    </w:p>
    <w:sectPr w:rsidR="00B86D01" w:rsidSect="00766946">
      <w:pgSz w:w="11906" w:h="16838"/>
      <w:pgMar w:top="1440" w:right="1558" w:bottom="144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D01"/>
    <w:rsid w:val="000256DD"/>
    <w:rsid w:val="00061807"/>
    <w:rsid w:val="00236C59"/>
    <w:rsid w:val="002869FE"/>
    <w:rsid w:val="002B34D8"/>
    <w:rsid w:val="004B0C76"/>
    <w:rsid w:val="0055684C"/>
    <w:rsid w:val="006118D8"/>
    <w:rsid w:val="00675104"/>
    <w:rsid w:val="00742739"/>
    <w:rsid w:val="00766946"/>
    <w:rsid w:val="0083349B"/>
    <w:rsid w:val="008E2766"/>
    <w:rsid w:val="00955618"/>
    <w:rsid w:val="009F327A"/>
    <w:rsid w:val="00A34CAA"/>
    <w:rsid w:val="00A95B27"/>
    <w:rsid w:val="00B603D7"/>
    <w:rsid w:val="00B86D01"/>
    <w:rsid w:val="00B91379"/>
    <w:rsid w:val="00BB643E"/>
    <w:rsid w:val="00BD6CA3"/>
    <w:rsid w:val="00C07F69"/>
    <w:rsid w:val="00D17203"/>
    <w:rsid w:val="00D84C26"/>
    <w:rsid w:val="00E17C47"/>
    <w:rsid w:val="00EE2C1F"/>
    <w:rsid w:val="00EE51F1"/>
    <w:rsid w:val="00F23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3A90FB"/>
  <w15:docId w15:val="{C47185E2-F941-4EEC-B4F7-67E0108FE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327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15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NI</dc:creator>
  <cp:lastModifiedBy>eleni</cp:lastModifiedBy>
  <cp:revision>3</cp:revision>
  <dcterms:created xsi:type="dcterms:W3CDTF">2024-05-19T08:56:00Z</dcterms:created>
  <dcterms:modified xsi:type="dcterms:W3CDTF">2024-05-19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